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4958" w:rsidRPr="00A62F81" w:rsidRDefault="00574958" w:rsidP="00574958">
      <w:pPr>
        <w:pStyle w:val="tytu01"/>
        <w:rPr>
          <w:color w:val="1F497D" w:themeColor="text2"/>
        </w:rPr>
      </w:pPr>
      <w:r w:rsidRPr="00A62F81">
        <w:rPr>
          <w:color w:val="1F497D" w:themeColor="text2"/>
        </w:rPr>
        <w:t>Plan wynikowy</w:t>
      </w:r>
    </w:p>
    <w:p w:rsidR="00574958" w:rsidRPr="00A62F81" w:rsidRDefault="00574958" w:rsidP="00574958">
      <w:pPr>
        <w:pStyle w:val="tytu01"/>
        <w:tabs>
          <w:tab w:val="left" w:pos="1415"/>
        </w:tabs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  <w:r>
        <w:rPr>
          <w:b w:val="0"/>
          <w:color w:val="1F497D" w:themeColor="text2"/>
        </w:rPr>
        <w:tab/>
      </w:r>
    </w:p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1418"/>
        <w:gridCol w:w="142"/>
        <w:gridCol w:w="2551"/>
        <w:gridCol w:w="2977"/>
        <w:gridCol w:w="1705"/>
      </w:tblGrid>
      <w:tr w:rsidR="00574958" w:rsidRPr="008538B9" w:rsidTr="00FB7CB9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Temat lekcji</w:t>
            </w:r>
          </w:p>
        </w:tc>
        <w:tc>
          <w:tcPr>
            <w:tcW w:w="2693" w:type="dxa"/>
            <w:gridSpan w:val="2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konieczne i podstawowe</w:t>
            </w:r>
          </w:p>
          <w:p w:rsidR="00574958" w:rsidRPr="009264B4" w:rsidRDefault="00574958" w:rsidP="00FB7C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rozszerzone i dopełniające</w:t>
            </w:r>
          </w:p>
          <w:p w:rsidR="00574958" w:rsidRPr="009264B4" w:rsidRDefault="00574958" w:rsidP="00FB7C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8538B9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8538B9">
              <w:rPr>
                <w:color w:val="FFFFFF" w:themeColor="background1"/>
              </w:rPr>
              <w:t>Terminy realizacji</w:t>
            </w:r>
          </w:p>
          <w:p w:rsidR="00574958" w:rsidRPr="008538B9" w:rsidRDefault="00574958" w:rsidP="00FB7CB9">
            <w:pPr>
              <w:pStyle w:val="tabelanagwek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planowany</w:t>
            </w:r>
            <w:r w:rsidRPr="008538B9">
              <w:rPr>
                <w:color w:val="FFFFFF" w:themeColor="background1"/>
              </w:rPr>
              <w:t>/rzeczywisty</w:t>
            </w:r>
          </w:p>
        </w:tc>
      </w:tr>
      <w:tr w:rsidR="00574958" w:rsidRPr="00140F17" w:rsidTr="00FB7CB9">
        <w:trPr>
          <w:cantSplit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83249F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83249F">
              <w:rPr>
                <w:b/>
                <w:color w:val="FFFFFF" w:themeColor="background1"/>
              </w:rPr>
              <w:t>7. Przemiany energii w zjawiskach cieplnych</w:t>
            </w: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nergia wewnętrzna i jej zmiana</w:t>
            </w:r>
            <w:r w:rsidRPr="00D26BF4">
              <w:rPr>
                <w:b w:val="0"/>
              </w:rPr>
              <w:t xml:space="preserve"> przez wykonanie prac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mienia składniki energii wewnętrznej (4.5)</w:t>
            </w:r>
          </w:p>
          <w:p w:rsidR="00574958" w:rsidRDefault="00574958" w:rsidP="00FB7CB9">
            <w:pPr>
              <w:pStyle w:val="tabelakropka"/>
            </w:pPr>
            <w:r>
              <w:t>podaje przykłady, w których na skutek wykonania pracy wzrosła energia wewnętrzna ciała (4.4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574958" w:rsidRDefault="00574958" w:rsidP="00FB7CB9">
            <w:pPr>
              <w:pStyle w:val="tabelakropka"/>
            </w:pPr>
            <w:r>
              <w:t>wyjaśnia, dlaczego przyrost temperatury ciała świadczy o wzroście jego energii wewnętrznej (4.5)</w:t>
            </w:r>
          </w:p>
          <w:p w:rsidR="00574958" w:rsidRPr="002F10EB" w:rsidRDefault="00574958" w:rsidP="00FB7CB9">
            <w:pPr>
              <w:pStyle w:val="tabelakropka"/>
            </w:pPr>
            <w:r w:rsidRPr="00204B0A">
              <w:t>objaśnia różnice między energią mechaniczną i energią wewnętrzną ciała (3.4 i 4.4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2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lny przepływ energii. Rola izolacji cieplnej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przepływ ciepła (energii) od ciała o wyższej temperaturze do ciała o niższej temperaturze, następujący przy zetknięciu tych ciał (4.4, 4.7)</w:t>
            </w:r>
          </w:p>
          <w:p w:rsidR="00574958" w:rsidRDefault="00574958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574958" w:rsidRDefault="00574958" w:rsidP="00FB7CB9">
            <w:pPr>
              <w:pStyle w:val="tabelakropka"/>
            </w:pPr>
            <w:r>
              <w:t>podaje przykłady przewodników i izolatorów (4.7)</w:t>
            </w:r>
          </w:p>
          <w:p w:rsidR="00574958" w:rsidRDefault="00574958" w:rsidP="00FB7CB9">
            <w:pPr>
              <w:pStyle w:val="tabelakropka"/>
            </w:pPr>
            <w:r>
              <w:t>opisuje rolę izolacji cieplnej w życiu codziennym (4.7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574958" w:rsidRDefault="00574958" w:rsidP="00FB7CB9">
            <w:pPr>
              <w:pStyle w:val="tabelakropka"/>
            </w:pPr>
            <w:r>
              <w:t>formułuje jakościowo pierwszą zasadę termodynamiki (1.2)</w:t>
            </w:r>
          </w:p>
          <w:p w:rsidR="00574958" w:rsidRDefault="00574958" w:rsidP="00FB7CB9">
            <w:pPr>
              <w:pStyle w:val="tabelakropka"/>
            </w:pPr>
            <w:r>
              <w:t>rozpoznaje sytuacje, w których ciała pozostają w równowadze termicznej (4.1, 4.3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jawisko konwekcji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konwekcji (4.8)</w:t>
            </w:r>
          </w:p>
          <w:p w:rsidR="00574958" w:rsidRDefault="00574958" w:rsidP="00FB7CB9">
            <w:pPr>
              <w:pStyle w:val="tabelakropka"/>
            </w:pPr>
            <w:r>
              <w:t>prezentuje doświadczalnie zjawisko konwekcji (4.8)</w:t>
            </w:r>
          </w:p>
          <w:p w:rsidR="00574958" w:rsidRDefault="00574958" w:rsidP="00FB7CB9">
            <w:pPr>
              <w:pStyle w:val="tabelakropka"/>
            </w:pPr>
            <w:r>
              <w:t>wyjaśnia pojęcie ciągu kominowego (4.8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zjawisko konwekcji (4.8)</w:t>
            </w:r>
          </w:p>
          <w:p w:rsidR="00574958" w:rsidRDefault="00574958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574958" w:rsidRDefault="00574958" w:rsidP="00FB7CB9">
            <w:pPr>
              <w:pStyle w:val="tabelakropka"/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4</w:t>
            </w:r>
            <w:r>
              <w:rPr>
                <w:b w:val="0"/>
              </w:rPr>
              <w:t>–</w:t>
            </w:r>
            <w:r w:rsidRPr="00D26BF4">
              <w:rPr>
                <w:b w:val="0"/>
              </w:rPr>
              <w:t>6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ło właściwe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574958" w:rsidRDefault="00574958" w:rsidP="00FB7CB9">
            <w:pPr>
              <w:pStyle w:val="tabelakropka"/>
            </w:pPr>
            <w:r>
              <w:t>odczytuje z tabeli wartości ciepła właściwego (1.1, 4.6)</w:t>
            </w:r>
          </w:p>
          <w:p w:rsidR="00574958" w:rsidRPr="00406CC9" w:rsidRDefault="00574958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5.8pt" o:ole="">
                  <v:imagedata r:id="rId8" o:title=""/>
                </v:shape>
                <o:OLEObject Type="Embed" ProgID="Equation.3" ShapeID="_x0000_i1025" DrawAspect="Content" ObjectID="_1597737296" r:id="rId9"/>
              </w:object>
            </w:r>
            <w:r>
              <w:t xml:space="preserve"> (1.6, 4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finiuje ciepło właściwe substancji (1.8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F031FA">
              <w:rPr>
                <w:position w:val="-8"/>
              </w:rPr>
              <w:object w:dxaOrig="840" w:dyaOrig="260">
                <v:shape id="_x0000_i1026" type="#_x0000_t75" style="width:42pt;height:12.6pt" o:ole="">
                  <v:imagedata r:id="rId10" o:title=""/>
                </v:shape>
                <o:OLEObject Type="Embed" ProgID="Equation.3" ShapeID="_x0000_i1026" DrawAspect="Content" ObjectID="_1597737297" r:id="rId11"/>
              </w:object>
            </w:r>
            <w:r>
              <w:t xml:space="preserve"> (4.6)</w:t>
            </w:r>
          </w:p>
          <w:p w:rsidR="00574958" w:rsidRDefault="00574958" w:rsidP="00FB7CB9">
            <w:pPr>
              <w:pStyle w:val="tabelakropka"/>
            </w:pPr>
            <w:r>
              <w:t>wyjaśnia sens fizyczny ciepła właściwego (4.6)</w:t>
            </w:r>
          </w:p>
          <w:p w:rsidR="00574958" w:rsidRPr="00D63B27" w:rsidRDefault="00574958" w:rsidP="00FB7CB9">
            <w:pPr>
              <w:pStyle w:val="tabelakropka"/>
            </w:pPr>
            <w:r>
              <w:t>opisuje zasadę działania wymiennika ciepła i chłodnicy (1.1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lastRenderedPageBreak/>
              <w:t>66–6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t>Przemiany energii w zjawiskach topnienia i parowania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  <w:p w:rsidR="00574958" w:rsidRDefault="00574958" w:rsidP="00FB7CB9">
            <w:pPr>
              <w:pStyle w:val="tabelakropka"/>
            </w:pPr>
            <w:r w:rsidRPr="00103672">
              <w:t>odczytuje z tabeli temperaturę wrzenia i ciepło parowania w temperaturze wrz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7" type="#_x0000_t75" style="width:26.4pt;height:12.6pt" o:ole="">
                  <v:imagedata r:id="rId12" o:title=""/>
                </v:shape>
                <o:OLEObject Type="Embed" ProgID="Equation.DSMT4" ShapeID="_x0000_i1027" DrawAspect="Content" ObjectID="_1597737298" r:id="rId13"/>
              </w:object>
            </w:r>
            <w:r w:rsidRPr="00103672">
              <w:t>definiuje ciepło topnienia substancji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8" type="#_x0000_t75" style="width:31.8pt;height:14.4pt" o:ole="">
                  <v:imagedata r:id="rId14" o:title=""/>
                </v:shape>
                <o:OLEObject Type="Embed" ProgID="Equation.DSMT4" ShapeID="_x0000_i1028" DrawAspect="Content" ObjectID="_1597737299" r:id="rId15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4pt;height:12.6pt" o:ole="">
                  <v:imagedata r:id="rId12" o:title=""/>
                </v:shape>
                <o:OLEObject Type="Embed" ProgID="Equation.DSMT4" ShapeID="_x0000_i1029" DrawAspect="Content" ObjectID="_1597737300" r:id="rId16"/>
              </w:object>
            </w:r>
            <w:r w:rsidRPr="00103672">
              <w:t xml:space="preserve"> definiuje ciepło parowani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30" type="#_x0000_t75" style="width:33pt;height:15pt" o:ole="">
                  <v:imagedata r:id="rId17" o:title=""/>
                </v:shape>
                <o:OLEObject Type="Embed" ProgID="Equation.DSMT4" ShapeID="_x0000_i1030" DrawAspect="Content" ObjectID="_1597737301" r:id="rId18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asadę działania chłodziarki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68</w:t>
            </w:r>
            <w:r>
              <w:rPr>
                <w:color w:val="FFFFFF" w:themeColor="background1"/>
              </w:rPr>
              <w:t>–</w:t>
            </w:r>
            <w:r w:rsidRPr="006C754A">
              <w:rPr>
                <w:color w:val="FFFFFF" w:themeColor="background1"/>
              </w:rPr>
              <w:t>69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0A33B5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0A33B5">
              <w:rPr>
                <w:b/>
                <w:color w:val="FFFFFF" w:themeColor="background1"/>
              </w:rPr>
              <w:t xml:space="preserve"> 8. Drgania i fale sprężyst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70</w:t>
            </w:r>
            <w:r>
              <w:rPr>
                <w:b w:val="0"/>
              </w:rPr>
              <w:t>–71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uch drgający. Przemiany energii mechanicznej w ruchu drgający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skazuje w otoczeniu przykłady ciał wykonujących ruch drgający (8.1)</w:t>
            </w:r>
          </w:p>
          <w:p w:rsidR="00574958" w:rsidRDefault="00574958" w:rsidP="00FB7CB9">
            <w:pPr>
              <w:pStyle w:val="tabelakropka"/>
            </w:pPr>
            <w:r>
              <w:t>podaje znaczenie pojęć: położenie równowagi, wychylenie, amplituda, okres, częstotliwość (8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6pt;height:14.4pt" o:ole="">
                  <v:imagedata r:id="rId19" o:title=""/>
                </v:shape>
                <o:OLEObject Type="Embed" ProgID="Equation.DSMT4" ShapeID="_x0000_i1031" DrawAspect="Content" ObjectID="_1597737302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574958" w:rsidRDefault="00574958" w:rsidP="00FB7CB9">
            <w:pPr>
              <w:pStyle w:val="tabelakropka"/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keepLines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2–7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Wahadło. </w:t>
            </w:r>
            <w:r w:rsidRPr="00D26BF4">
              <w:rPr>
                <w:b w:val="0"/>
              </w:rPr>
              <w:t>Wyznaczanie okres</w:t>
            </w:r>
            <w:r>
              <w:rPr>
                <w:b w:val="0"/>
              </w:rPr>
              <w:t>u i częstotliwości drg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oświadczalnie wyznacza okres i częstotliwość drgań wahadła lub ciężarka na sprężynie (1.3, 1.4, 1.5, 8.9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jawisko izochronizmu wahadła (8.9a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74–7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Fala sprężysta</w:t>
            </w:r>
            <w:r>
              <w:rPr>
                <w:b w:val="0"/>
              </w:rPr>
              <w:t xml:space="preserve">. Wielkości, które </w:t>
            </w:r>
            <w:r w:rsidRPr="00D26BF4">
              <w:rPr>
                <w:b w:val="0"/>
              </w:rPr>
              <w:t>opisują</w:t>
            </w:r>
            <w:r>
              <w:rPr>
                <w:b w:val="0"/>
              </w:rPr>
              <w:t xml:space="preserve"> falę sprężystą, i związki między nim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falę poprzeczną i falę podłużną (8.4)</w:t>
            </w:r>
          </w:p>
          <w:p w:rsidR="00574958" w:rsidRDefault="00574958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574958" w:rsidRDefault="00574958" w:rsidP="00FB7CB9">
            <w:pPr>
              <w:pStyle w:val="tabelakropka"/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574958" w:rsidRDefault="00574958" w:rsidP="00FB7CB9">
            <w:pPr>
              <w:pStyle w:val="tabelakropka"/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8.8pt;height:12pt" o:ole="">
                  <v:imagedata r:id="rId21" o:title=""/>
                </v:shape>
                <o:OLEObject Type="Embed" ProgID="Equation.DSMT4" ShapeID="_x0000_i1032" DrawAspect="Content" ObjectID="_1597737303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4pt;height:27.6pt" o:ole="">
                  <v:imagedata r:id="rId23" o:title=""/>
                </v:shape>
                <o:OLEObject Type="Embed" ProgID="Equation.DSMT4" ShapeID="_x0000_i1033" DrawAspect="Content" ObjectID="_1597737304" r:id="rId24"/>
              </w:object>
            </w:r>
            <w:r>
              <w:t xml:space="preserve"> do obliczeń (1.6, 8.5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6–7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Dźwięki i wielkości, które je opisują</w:t>
            </w:r>
            <w:r>
              <w:rPr>
                <w:b w:val="0"/>
              </w:rPr>
              <w:t>. Ultradźwięki i infradźwięk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0"/>
            </w:pPr>
            <w:r>
              <w:t>opisuje mechanizm powstawania dźwięków w powietrz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demonstruje wytwarzanie dźwięków w przedmiotach drgających i instrumentach muzycznych (8.9b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574958" w:rsidRDefault="00574958" w:rsidP="00FB7CB9">
            <w:pPr>
              <w:pStyle w:val="tabelakropka"/>
            </w:pPr>
            <w:r>
              <w:t xml:space="preserve">obserwuje oscylogramy dźwięków z wykorzystaniem komputera (8.9c) </w:t>
            </w:r>
          </w:p>
          <w:p w:rsidR="00574958" w:rsidRDefault="00574958" w:rsidP="00FB7CB9">
            <w:pPr>
              <w:pStyle w:val="tabelakropka"/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cechy fali dźwiękowej (częstotliwość 20–20 000 Hz, fala podłużna) (8.8)</w:t>
            </w:r>
          </w:p>
          <w:p w:rsidR="00574958" w:rsidRPr="00D63B27" w:rsidRDefault="00574958" w:rsidP="00FB7CB9">
            <w:pPr>
              <w:pStyle w:val="tabelakropka"/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78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79</w:t>
            </w:r>
          </w:p>
        </w:tc>
        <w:tc>
          <w:tcPr>
            <w:tcW w:w="8793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9. O elektryczności statycznej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0–81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Elektryzowanie</w:t>
            </w:r>
            <w:r>
              <w:rPr>
                <w:b w:val="0"/>
              </w:rPr>
              <w:t xml:space="preserve"> ciała przez tarcie i dotyk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budowę atomu i jego składniki (6.1, 6.6)</w:t>
            </w:r>
          </w:p>
          <w:p w:rsidR="00574958" w:rsidRDefault="00574958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574958" w:rsidRDefault="00574958" w:rsidP="00FB7CB9">
            <w:pPr>
              <w:pStyle w:val="tabelakropka"/>
            </w:pPr>
            <w:r>
              <w:t>demonstruje zjawisko elektryzowania przez tarcie i dotyk (1.4, 6.16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kreśla jednostkę ładunku (1 C) jako wielokrotność ładunku elementarnego (6.6)</w:t>
            </w:r>
          </w:p>
          <w:p w:rsidR="00574958" w:rsidRDefault="00574958" w:rsidP="00FB7CB9">
            <w:pPr>
              <w:pStyle w:val="tabelakropka"/>
            </w:pPr>
            <w:r>
              <w:t>wyjaśnia elektryzowanie przez tarcie i dotyk, analizuje przepływ elektronów (6.1)</w:t>
            </w:r>
          </w:p>
          <w:p w:rsidR="00574958" w:rsidRDefault="00574958" w:rsidP="00FB7CB9">
            <w:pPr>
              <w:pStyle w:val="tabelakropka"/>
            </w:pPr>
            <w:r>
              <w:t>wyjaśnia pojęcie jonu (6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2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ły w</w:t>
            </w:r>
            <w:r w:rsidRPr="00D26BF4">
              <w:rPr>
                <w:b w:val="0"/>
              </w:rPr>
              <w:t>zajemne</w:t>
            </w:r>
            <w:r>
              <w:rPr>
                <w:b w:val="0"/>
              </w:rPr>
              <w:t>go oddziaływania ciał naelektryzowa-nych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</w:t>
            </w:r>
            <w:r>
              <w:t>iędzy ciałami naelektryzowanymi (</w:t>
            </w:r>
            <w:r w:rsidRPr="00C20CCE">
              <w:t>1.4, 6.2, 6.16b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</w:tcPr>
          <w:p w:rsidR="00574958" w:rsidRPr="00C20CCE" w:rsidRDefault="00574958" w:rsidP="00FB7CB9">
            <w:pPr>
              <w:pStyle w:val="tabelakropka"/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3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zewodniki i izolatory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przewodników i izolatorów (6.3, 6.16c)</w:t>
            </w:r>
          </w:p>
          <w:p w:rsidR="00574958" w:rsidRDefault="00574958" w:rsidP="00FB7CB9">
            <w:pPr>
              <w:pStyle w:val="tabelakropka"/>
            </w:pPr>
            <w:r>
              <w:t>opisuje budowę przewodników i izolatorów, wyjaśnia rolę elektronów swobodnych (6.3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rPr>
                <w:b/>
              </w:rPr>
              <w:t>–</w:t>
            </w:r>
            <w:r>
              <w:t xml:space="preserve"> ładunek w </w:t>
            </w:r>
            <w:r w:rsidRPr="007C4FB8">
              <w:t>przewodniku, a jak w izolatorze</w:t>
            </w:r>
            <w:r>
              <w:t xml:space="preserve"> (6.3)</w:t>
            </w:r>
          </w:p>
          <w:p w:rsidR="00574958" w:rsidRDefault="00574958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574958" w:rsidRDefault="00574958" w:rsidP="00FB7CB9">
            <w:pPr>
              <w:pStyle w:val="tabelakropka"/>
            </w:pPr>
            <w:r>
              <w:t>wyjaśnia uziemianie ciał (6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84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jawisko indukcji elektrostatycznej</w:t>
            </w:r>
            <w:r w:rsidRPr="00D26BF4">
              <w:rPr>
                <w:b w:val="0"/>
              </w:rPr>
              <w:t>.Zasada zachowania ładunku</w:t>
            </w:r>
            <w:r>
              <w:rPr>
                <w:b w:val="0"/>
              </w:rPr>
              <w:t>. Zasada działania elektroskopu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elektryzowanie przez indukcję (6.4)</w:t>
            </w:r>
          </w:p>
          <w:p w:rsidR="00574958" w:rsidRDefault="00574958" w:rsidP="00FB7CB9">
            <w:pPr>
              <w:pStyle w:val="tabelakropka"/>
            </w:pPr>
            <w:r>
              <w:t>opisuje budowę i zasadę działania elektroskopu (6.5)</w:t>
            </w:r>
          </w:p>
          <w:p w:rsidR="00574958" w:rsidRDefault="00574958" w:rsidP="00FB7CB9">
            <w:pPr>
              <w:pStyle w:val="tabelakropka"/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Pr="00D63B27" w:rsidRDefault="00574958" w:rsidP="00FB7CB9">
            <w:pPr>
              <w:pStyle w:val="tabelakropka"/>
            </w:pPr>
            <w:r>
              <w:t>na podstawie doświadczeń z elektroskopem formułuje i wyjaśnia zasadę zachowania ładunku (6.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5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le elektr</w:t>
            </w:r>
            <w:r w:rsidRPr="00D26BF4">
              <w:rPr>
                <w:b w:val="0"/>
              </w:rPr>
              <w:t>yczne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574958" w:rsidRDefault="00574958" w:rsidP="00FB7CB9">
            <w:pPr>
              <w:pStyle w:val="tabelakropka"/>
            </w:pPr>
            <w:r>
              <w:t>rozróżnia pole centralne i jednorodne (1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oddziaływanie na odległość ciał naelektryzowanych z użyciem pojęcia pola elektrostatycznego (1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86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87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. O p</w:t>
            </w:r>
            <w:r w:rsidRPr="006C754A">
              <w:rPr>
                <w:color w:val="FFFFFF" w:themeColor="background1"/>
              </w:rPr>
              <w:t>rąd</w:t>
            </w:r>
            <w:r>
              <w:rPr>
                <w:color w:val="FFFFFF" w:themeColor="background1"/>
              </w:rPr>
              <w:t>zie</w:t>
            </w:r>
            <w:r w:rsidRPr="006C754A">
              <w:rPr>
                <w:color w:val="FFFFFF" w:themeColor="background1"/>
              </w:rPr>
              <w:t xml:space="preserve"> elektryczny</w:t>
            </w:r>
            <w:r>
              <w:rPr>
                <w:color w:val="FFFFFF" w:themeColor="background1"/>
              </w:rPr>
              <w:t>m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ąd elektryczny w metalach. Napięcie elektr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574958" w:rsidRDefault="00574958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574958" w:rsidRDefault="00574958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  <w:p w:rsidR="00574958" w:rsidRDefault="00574958" w:rsidP="00FB7CB9">
            <w:pPr>
              <w:pStyle w:val="tabelakropka"/>
            </w:pPr>
            <w:r>
              <w:t>podaje jednostkę napięcia (1 V) (6.9)</w:t>
            </w:r>
          </w:p>
          <w:p w:rsidR="00574958" w:rsidRDefault="00574958" w:rsidP="00FB7CB9">
            <w:pPr>
              <w:pStyle w:val="tabelakropka"/>
            </w:pPr>
            <w:r>
              <w:t>wskazuje woltomierz jako przyrząd do pomiaru napięcia  (6.9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zapisuje i wyjaśnia wzór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7.6pt;height:25.8pt" o:ole="">
                  <v:imagedata r:id="rId25" o:title=""/>
                </v:shape>
                <o:OLEObject Type="Embed" ProgID="Equation.3" ShapeID="_x0000_i1034" DrawAspect="Content" ObjectID="_1597737305" r:id="rId26"/>
              </w:object>
            </w:r>
          </w:p>
          <w:p w:rsidR="00574958" w:rsidRDefault="00574958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  <w:p w:rsidR="00574958" w:rsidRDefault="00574958" w:rsidP="00FB7CB9">
            <w:pPr>
              <w:pStyle w:val="tabelakropka"/>
            </w:pPr>
            <w:r>
              <w:t>wskazuje skutki przerwania dostaw energii elektrycznej do urządzeń o kluczowym znaczeniu (6.1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9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Źródła napięcia. Obwód elektryczny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źródła napięcia: ogniwo, akumulator, prądnica (6.9)</w:t>
            </w:r>
          </w:p>
          <w:p w:rsidR="00574958" w:rsidRDefault="00574958" w:rsidP="00FB7CB9">
            <w:pPr>
              <w:pStyle w:val="tabelakropka"/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574958" w:rsidRDefault="00574958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 amperomierza (6.16d)</w:t>
            </w:r>
          </w:p>
          <w:p w:rsidR="00574958" w:rsidRDefault="00574958" w:rsidP="00FB7CB9">
            <w:pPr>
              <w:pStyle w:val="tabelakropka"/>
            </w:pPr>
            <w:r>
              <w:t xml:space="preserve">mierzy napięcie na odbiorniku (6.9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Natężenie prądu</w:t>
            </w:r>
            <w:r>
              <w:rPr>
                <w:b w:val="0"/>
              </w:rPr>
              <w:t xml:space="preserve"> elektrycznego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8pt" o:ole="">
                  <v:imagedata r:id="rId27" o:title=""/>
                </v:shape>
                <o:OLEObject Type="Embed" ProgID="Equation.DSMT4" ShapeID="_x0000_i1035" DrawAspect="Content" ObjectID="_1597737306" r:id="rId28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odaje jednostkę natężenia prądu (1 A) (6.8)</w:t>
            </w:r>
          </w:p>
          <w:p w:rsidR="00574958" w:rsidRDefault="00574958" w:rsidP="00FB7CB9">
            <w:pPr>
              <w:pStyle w:val="tabelakropka"/>
            </w:pPr>
            <w:r>
              <w:t>buduje prosty obwód prądu i mierzy natężenie prądu w tym obwodzie (6.8, 6.16d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.6pt;height:12pt" o:ole="">
                  <v:imagedata r:id="rId29" o:title=""/>
                </v:shape>
                <o:OLEObject Type="Embed" ProgID="Equation.DSMT4" ShapeID="_x0000_i1036" DrawAspect="Content" ObjectID="_1597737307" r:id="rId30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8pt" o:ole="">
                  <v:imagedata r:id="rId27" o:title=""/>
                </v:shape>
                <o:OLEObject Type="Embed" ProgID="Equation.DSMT4" ShapeID="_x0000_i1037" DrawAspect="Content" ObjectID="_1597737308" r:id="rId31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rzelicza jednostki ładunku (1 C, 1 Ah, 1 As) (6.8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91–9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wo Ohma. Opór elektryczny</w:t>
            </w:r>
            <w:r>
              <w:rPr>
                <w:b w:val="0"/>
              </w:rPr>
              <w:t xml:space="preserve"> przewodnika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jaśnia, skąd się bierze opór przewodnika (6.12)</w:t>
            </w:r>
          </w:p>
          <w:p w:rsidR="00574958" w:rsidRDefault="00574958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8" type="#_x0000_t75" style="width:27.6pt;height:25.8pt" o:ole="">
                  <v:imagedata r:id="rId32" o:title=""/>
                </v:shape>
                <o:OLEObject Type="Embed" ProgID="Equation.DSMT4" ShapeID="_x0000_i1038" DrawAspect="Content" ObjectID="_1597737309" r:id="rId33"/>
              </w:object>
            </w:r>
            <w:r>
              <w:t xml:space="preserve"> (6.12)</w:t>
            </w:r>
          </w:p>
          <w:p w:rsidR="00574958" w:rsidRDefault="00574958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9" type="#_x0000_t75" style="width:21.6pt;height:14.4pt" o:ole="">
                  <v:imagedata r:id="rId34" o:title=""/>
                </v:shape>
                <o:OLEObject Type="Embed" ProgID="Equation.DSMT4" ShapeID="_x0000_i1039" DrawAspect="Content" ObjectID="_1597737310" r:id="rId35"/>
              </w:object>
            </w:r>
            <w:r>
              <w:t xml:space="preserve"> (6.1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jaśnia zależność wyrażoną przez prawo Ohma (6.12)</w:t>
            </w:r>
          </w:p>
          <w:p w:rsidR="00574958" w:rsidRDefault="00574958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574958" w:rsidRDefault="00574958" w:rsidP="00FB7CB9">
            <w:pPr>
              <w:pStyle w:val="tabelakropka"/>
            </w:pPr>
            <w:r>
              <w:t>wyznacza opór elektryczny przewodnika (6.16e)</w:t>
            </w:r>
          </w:p>
          <w:p w:rsidR="00574958" w:rsidRPr="00D63B27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6pt;height:25.8pt" o:ole="">
                  <v:imagedata r:id="rId32" o:title=""/>
                </v:shape>
                <o:OLEObject Type="Embed" ProgID="Equation.DSMT4" ShapeID="_x0000_i1040" DrawAspect="Content" ObjectID="_1597737311" r:id="rId36"/>
              </w:object>
            </w:r>
            <w:r>
              <w:t xml:space="preserve"> (6.12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3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wody elektryczne i ich schematy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rysuje schematy elektryczne prostych obwodów elektrycznych (6.13)</w:t>
            </w:r>
          </w:p>
          <w:p w:rsidR="00574958" w:rsidRDefault="00574958" w:rsidP="00FB7CB9">
            <w:pPr>
              <w:pStyle w:val="tabelakropka"/>
            </w:pPr>
            <w:r>
              <w:t>posługuje się symbolami graficznymi elementów obwodów elektrycznych (6.13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łączy według podanego schematu prosty obwód elektryczny (6.16d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4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ola izolacji elektrycznej i bezpieczników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rolę izolacji elektrycznej przewodu (6.14)</w:t>
            </w:r>
          </w:p>
          <w:p w:rsidR="00574958" w:rsidRDefault="00574958" w:rsidP="00FB7CB9">
            <w:pPr>
              <w:pStyle w:val="tabelakropka"/>
            </w:pPr>
            <w:r>
              <w:t>wyjaśnia rolę bezpieczników w domowej instalacji elektrycznej (6.14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budowę domowej sieci elektrycznej (6.14)</w:t>
            </w:r>
          </w:p>
          <w:p w:rsidR="00574958" w:rsidRDefault="00574958" w:rsidP="00FB7CB9">
            <w:pPr>
              <w:pStyle w:val="tabelakropka"/>
            </w:pPr>
            <w:r>
              <w:t>opisuje równoległe połączenie odbiorników w sieci domowej (6.14)</w:t>
            </w:r>
          </w:p>
          <w:p w:rsidR="00574958" w:rsidRDefault="00574958" w:rsidP="00FB7CB9">
            <w:pPr>
              <w:pStyle w:val="tabelakropka"/>
            </w:pPr>
            <w:r>
              <w:t>opisuje niebezpieczeństwa związane z używaniem prądu elektrycznego (6.1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5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ca i moc prądu elektrycznego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574958" w:rsidRDefault="00574958" w:rsidP="00FB7CB9">
            <w:pPr>
              <w:pStyle w:val="tabelakropka"/>
            </w:pPr>
            <w:r>
              <w:t>odczytuje z licznika zużytą energię elektryczną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597737312" r:id="rId38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pt;height:12pt" o:ole="">
                  <v:imagedata r:id="rId39" o:title=""/>
                </v:shape>
                <o:OLEObject Type="Embed" ProgID="Equation.DSMT4" ShapeID="_x0000_i1042" DrawAspect="Content" ObjectID="_1597737313" r:id="rId40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>podaje jednostki pracy oraz mocy prądu i je przelicza (6.10)</w:t>
            </w:r>
          </w:p>
          <w:p w:rsidR="00574958" w:rsidRDefault="00574958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licza każdą z wielkości występujących we wzorach (6.10):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597737314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4pt;height:27.6pt" o:ole="">
                  <v:imagedata r:id="rId43" o:title=""/>
                </v:shape>
                <o:OLEObject Type="Embed" ProgID="Equation.3" ShapeID="_x0000_i1044" DrawAspect="Content" ObjectID="_1597737315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4pt;height:12.6pt" o:ole="">
                  <v:imagedata r:id="rId45" o:title=""/>
                </v:shape>
                <o:OLEObject Type="Embed" ProgID="Equation.DSMT4" ShapeID="_x0000_i1045" DrawAspect="Content" ObjectID="_1597737316" r:id="rId46"/>
              </w:object>
            </w:r>
          </w:p>
          <w:p w:rsidR="00574958" w:rsidRPr="000F2572" w:rsidRDefault="00574958" w:rsidP="00FB7CB9">
            <w:pPr>
              <w:pStyle w:val="tabelakropka"/>
            </w:pPr>
            <w:r>
              <w:t>opisuje przemiany energii elektrycznej w grzałce, silniku odkurzacza, żarówce (6.11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6–9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574958" w:rsidRDefault="00574958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  <w:p w:rsidR="00574958" w:rsidRDefault="00574958" w:rsidP="00FB7CB9">
            <w:pPr>
              <w:pStyle w:val="tabelakropka"/>
            </w:pPr>
            <w:r>
              <w:t>opisuje sposób wykonania doświadczenia (4.10c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4pt;height:25.8pt" o:ole="">
                  <v:imagedata r:id="rId47" o:title=""/>
                </v:shape>
                <o:OLEObject Type="Embed" ProgID="Equation.3" ShapeID="_x0000_i1046" DrawAspect="Content" ObjectID="_1597737317" r:id="rId48"/>
              </w:object>
            </w:r>
            <w:r>
              <w:t xml:space="preserve"> (4.10c)</w:t>
            </w:r>
          </w:p>
          <w:p w:rsidR="00574958" w:rsidRDefault="00574958" w:rsidP="00FB7CB9">
            <w:pPr>
              <w:pStyle w:val="tabelakropka"/>
            </w:pPr>
            <w:r>
              <w:t>wykonuje obliczenia (1.6)</w:t>
            </w:r>
          </w:p>
          <w:p w:rsidR="00574958" w:rsidRPr="000F2572" w:rsidRDefault="00574958" w:rsidP="00FB7CB9">
            <w:pPr>
              <w:pStyle w:val="tabelakropka"/>
            </w:pPr>
            <w:r>
              <w:t>zaokrągla wynik do dwóch cyfr znaczących (1.6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98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Skutki przerwania dostaw ene</w:t>
            </w:r>
            <w:r>
              <w:rPr>
                <w:b w:val="0"/>
              </w:rPr>
              <w:t>rgii elektrycznej do urządzeń o </w:t>
            </w:r>
            <w:r w:rsidRPr="00D26BF4">
              <w:rPr>
                <w:b w:val="0"/>
              </w:rPr>
              <w:t>kluczowym znaczeniu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99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. O zjawiskach magnetycznych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Właściwości magnesów trwałych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574958" w:rsidRDefault="00574958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574958" w:rsidRDefault="00574958" w:rsidP="00FB7CB9">
            <w:pPr>
              <w:pStyle w:val="tabelakropka"/>
            </w:pPr>
            <w:r>
              <w:t>opisuje pole magnetyczne Ziemi (7.2)</w:t>
            </w:r>
          </w:p>
          <w:p w:rsidR="00574958" w:rsidRDefault="00574958" w:rsidP="00FB7CB9">
            <w:pPr>
              <w:pStyle w:val="tabelakropka"/>
            </w:pPr>
            <w:r>
              <w:t>opisuje sposób posługiwania się kompasem (7.2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  <w:p w:rsidR="00574958" w:rsidRDefault="00574958" w:rsidP="00FB7CB9">
            <w:pPr>
              <w:pStyle w:val="tabelakropka"/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2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rzewodnik z prądem jako źródło pola magnetycznego.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lektromagnes i </w:t>
            </w:r>
            <w:r w:rsidRPr="00D26BF4">
              <w:rPr>
                <w:b w:val="0"/>
              </w:rPr>
              <w:t>jego zastosowa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574958" w:rsidRDefault="00574958" w:rsidP="00FB7CB9">
            <w:pPr>
              <w:pStyle w:val="tabelakropka"/>
            </w:pPr>
            <w:r>
              <w:t>opisuje budowę elektromagnesu (7.5)</w:t>
            </w:r>
          </w:p>
          <w:p w:rsidR="00574958" w:rsidRDefault="00574958" w:rsidP="00FB7CB9">
            <w:pPr>
              <w:pStyle w:val="tabelakropka"/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  <w:p w:rsidR="00574958" w:rsidRDefault="00574958" w:rsidP="00FB7CB9">
            <w:pPr>
              <w:pStyle w:val="tabelakropka"/>
            </w:pPr>
            <w:r>
              <w:t>opisuje rolę rdzenia w elektromagnesie (7.5)</w:t>
            </w:r>
          </w:p>
          <w:p w:rsidR="00574958" w:rsidRDefault="00574958" w:rsidP="00FB7CB9">
            <w:pPr>
              <w:pStyle w:val="tabelakropka"/>
            </w:pPr>
            <w:r>
              <w:t>wskazuje bieguny N i S elektromagnesu (7.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3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lnik elektryczny na prąd stał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skazuje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574958" w:rsidRPr="00D63B27" w:rsidRDefault="00574958" w:rsidP="00FB7CB9">
            <w:pPr>
              <w:pStyle w:val="tabelakropka"/>
            </w:pPr>
            <w:r>
              <w:t>podaje cechy prądu przemiennego wykorzystywanego w sieci energetycznej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4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*</w:t>
            </w:r>
            <w:r w:rsidRPr="00D26BF4">
              <w:rPr>
                <w:b w:val="0"/>
              </w:rPr>
              <w:t>Zjawisko indukcji elektromagnetycznej. Prądnica prądu przemiennego j</w:t>
            </w:r>
            <w:r>
              <w:rPr>
                <w:b w:val="0"/>
              </w:rPr>
              <w:t>ako źródło energii elektrycznej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574958" w:rsidRPr="00DA10C8" w:rsidRDefault="00574958" w:rsidP="00FB7CB9">
            <w:pPr>
              <w:pStyle w:val="tabelakropka"/>
            </w:pPr>
            <w:r>
              <w:t>podaje przykłady praktycznego wykorzystania prądu stałego i przemiennego (1.1, 1.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  <w:p w:rsidR="00574958" w:rsidRPr="00DA10C8" w:rsidRDefault="00574958" w:rsidP="00FB7CB9">
            <w:pPr>
              <w:pStyle w:val="tabelakropka"/>
            </w:pPr>
            <w:r>
              <w:t>opisuje zasadę działania najprostszej prądnicy prądu przemiennego (1.1, 1.2, 1.3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05–106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Fale elektromagne-tyczne</w:t>
            </w:r>
            <w:r>
              <w:rPr>
                <w:b w:val="0"/>
              </w:rPr>
              <w:t>. Rodzaje i przykłady zastosow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nazywa rodzaje fal elektromagnetycznych  (9.12)</w:t>
            </w:r>
          </w:p>
          <w:p w:rsidR="00574958" w:rsidRDefault="00574958" w:rsidP="00FB7CB9">
            <w:pPr>
              <w:pStyle w:val="tabelakropka"/>
            </w:pPr>
            <w:r>
              <w:t>podaje przykłady zastosowania fal elektromagnetycznych (9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7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8</w:t>
            </w:r>
          </w:p>
        </w:tc>
        <w:tc>
          <w:tcPr>
            <w:tcW w:w="8793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12. Optyka</w:t>
            </w:r>
            <w:r>
              <w:rPr>
                <w:color w:val="FFFFFF" w:themeColor="background1"/>
              </w:rPr>
              <w:t>, czyli nauka o świetl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9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rostoliniowe rozchodzenie się światła (9.14a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0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opisuje zjawisko odbicia światła od powierzchni gładkiej, wskazuje kąt padania i kąt odbicia (9.2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le płaskim (9.4, 9.14a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cechy obrazu otrzymanego w zwierciadle płaskim (9.14a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1–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szkicuje zwierciadła kuliste wklęsłe i wypukłe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 zwierciadle kulisty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</w:pP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rysuje konstrukcje obrazów otrzymywanych</w:t>
            </w:r>
            <w:r w:rsidRPr="009A04E4">
              <w:t xml:space="preserve"> z</w:t>
            </w:r>
            <w:r>
              <w:t>a pomocą</w:t>
            </w:r>
            <w:r w:rsidRPr="009A04E4">
              <w:t> </w:t>
            </w:r>
            <w:r>
              <w:t>zwierciadła wklęsłego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łach wklęsłych i wypukłych (9.4, 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574958" w:rsidRPr="00D63B27" w:rsidRDefault="00574958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(9.5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13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szkicuje przejście światła przez granicę dwóch ośrodków,   wskazuje kąt padania i kąt załamania (9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4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rozszczepienie światła w pryzmacie (9.14c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5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oczewki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574958" w:rsidRDefault="00574958" w:rsidP="00FB7CB9">
            <w:pPr>
              <w:pStyle w:val="tabelakropka"/>
            </w:pPr>
            <w:r>
              <w:t>posługuje się pojęciem ogniska, ogniskowej i osi optycznej (9.7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574958" w:rsidRDefault="00574958" w:rsidP="00FB7CB9">
            <w:pPr>
              <w:pStyle w:val="tabelakropka"/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.6pt;height:27.6pt" o:ole="">
                  <v:imagedata r:id="rId49" o:title=""/>
                </v:shape>
                <o:OLEObject Type="Embed" ProgID="Equation.DSMT4" ShapeID="_x0000_i1047" DrawAspect="Content" ObjectID="_1597737318" r:id="rId50"/>
              </w:object>
            </w:r>
            <w:r>
              <w:t xml:space="preserve"> i wyraża ją w dioptriach (9.7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6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574958" w:rsidRDefault="00574958" w:rsidP="00FB7CB9">
            <w:pPr>
              <w:pStyle w:val="tabelakropka"/>
            </w:pPr>
            <w:r w:rsidRPr="00953082">
              <w:t>rysuje konstrukcyjnie obrazy</w:t>
            </w:r>
            <w:r>
              <w:t xml:space="preserve"> otrzymywane za pomocą</w:t>
            </w:r>
            <w:r w:rsidRPr="00ED678A">
              <w:t xml:space="preserve"> soczew</w:t>
            </w:r>
            <w:r>
              <w:t>ek skupiających i rozpraszających (9.8)</w:t>
            </w:r>
          </w:p>
          <w:p w:rsidR="00574958" w:rsidRDefault="00574958" w:rsidP="00FB7CB9">
            <w:pPr>
              <w:pStyle w:val="tabelakropka"/>
            </w:pPr>
            <w:r>
              <w:t>rozróżnia obrazy rzeczywiste, pozorne, proste, odwrócone, powiększone, pomniejszone (9.8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Wady wzroku. Krótkowzrocz-ność i dalekowzrocz-ność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574958" w:rsidRDefault="00574958" w:rsidP="00FB7CB9">
            <w:pPr>
              <w:pStyle w:val="tabelakropka"/>
            </w:pPr>
            <w:r>
              <w:t>podaje rodzaje soczewek (skupiająca, rozpraszająca) do korygowania wad wzroku (9.9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  <w:p w:rsidR="00574958" w:rsidRPr="00ED678A" w:rsidRDefault="00574958" w:rsidP="00FB7CB9">
            <w:pPr>
              <w:pStyle w:val="tabelakropka"/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8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-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t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wymienia cechy wspólne i różnice w rozchodzeniu się fal mechanicznych i elektromagnetycznych (9.13)</w:t>
            </w:r>
          </w:p>
          <w:p w:rsidR="00574958" w:rsidRPr="00ED678A" w:rsidRDefault="00574958" w:rsidP="00574958">
            <w:pPr>
              <w:pStyle w:val="tabelakropka"/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4pt;height:27.6pt" o:ole="">
                  <v:imagedata r:id="rId51" o:title=""/>
                </v:shape>
                <o:OLEObject Type="Embed" ProgID="Equation.DSMT4" ShapeID="_x0000_i1048" DrawAspect="Content" ObjectID="_1597737319" r:id="rId52"/>
              </w:object>
            </w:r>
            <w:r>
              <w:t xml:space="preserve"> (9.13)</w:t>
            </w:r>
          </w:p>
          <w:p w:rsidR="00574958" w:rsidRDefault="00574958" w:rsidP="00FB7CB9">
            <w:pPr>
              <w:pStyle w:val="tabelakropka"/>
            </w:pPr>
            <w:r>
              <w:t>wyjaśnia transport energii przez fale elektromagnetyczne (9.13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9</w:t>
            </w:r>
            <w:r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2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983221" w:rsidRPr="00574958" w:rsidRDefault="00983221" w:rsidP="00574958"/>
    <w:sectPr w:rsidR="00983221" w:rsidRPr="00574958" w:rsidSect="006B581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6" w:h="16838"/>
      <w:pgMar w:top="1985" w:right="849" w:bottom="1417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70B5" w:rsidRDefault="004970B5" w:rsidP="00285D6F">
      <w:r>
        <w:separator/>
      </w:r>
    </w:p>
  </w:endnote>
  <w:endnote w:type="continuationSeparator" w:id="1">
    <w:p w:rsidR="004970B5" w:rsidRDefault="004970B5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394C" w:rsidRDefault="0041394C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4958" w:rsidRDefault="000102CB" w:rsidP="00574958">
    <w:pPr>
      <w:pStyle w:val="Stopka"/>
      <w:tabs>
        <w:tab w:val="clear" w:pos="9072"/>
        <w:tab w:val="right" w:pos="9639"/>
      </w:tabs>
      <w:spacing w:before="120"/>
      <w:ind w:left="-567"/>
    </w:pPr>
    <w:r w:rsidRPr="000102CB">
      <w:rPr>
        <w:b/>
        <w:noProof/>
        <w:color w:val="003892"/>
        <w:lang w:eastAsia="pl-PL"/>
      </w:rPr>
      <w:pict>
        <v:line id="Łącznik prostoliniowy 3" o:spid="_x0000_s4098" style="position:absolute;left:0;text-align:left;z-index:251659264;visibility:visible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</w:pict>
    </w:r>
    <w:r w:rsidR="006B5810" w:rsidRPr="009E0F62">
      <w:rPr>
        <w:b/>
        <w:color w:val="003892"/>
      </w:rPr>
      <w:t>AUTORZY</w:t>
    </w:r>
    <w:r w:rsidR="00285D6F" w:rsidRPr="009E0F62">
      <w:rPr>
        <w:b/>
        <w:color w:val="003892"/>
      </w:rPr>
      <w:t>:</w:t>
    </w:r>
    <w:r w:rsidR="006C1B22">
      <w:t>Barb</w:t>
    </w:r>
    <w:r w:rsidR="00574958">
      <w:t>ara Sagnowska</w:t>
    </w:r>
    <w:r w:rsidR="00574958">
      <w:tab/>
    </w:r>
    <w:r w:rsidR="00574958">
      <w:tab/>
      <w:t>Plan wynikowy</w:t>
    </w:r>
  </w:p>
  <w:p w:rsidR="00285D6F" w:rsidRDefault="000102CB" w:rsidP="00285D6F">
    <w:pPr>
      <w:pStyle w:val="Stopka"/>
      <w:tabs>
        <w:tab w:val="clear" w:pos="9072"/>
        <w:tab w:val="right" w:pos="9639"/>
      </w:tabs>
      <w:ind w:left="-567" w:right="1"/>
    </w:pPr>
    <w:r w:rsidRPr="000102CB">
      <w:rPr>
        <w:b/>
        <w:noProof/>
        <w:color w:val="003892"/>
        <w:lang w:eastAsia="pl-PL"/>
      </w:rPr>
      <w:pict>
        <v:line id="Łącznik prostoliniowy 5" o:spid="_x0000_s4097" style="position:absolute;left:0;text-align:left;z-index:251661312;visibility:visible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</w:pict>
    </w:r>
  </w:p>
  <w:p w:rsidR="00285D6F" w:rsidRDefault="00DE4B42" w:rsidP="00B76708">
    <w:pPr>
      <w:pStyle w:val="Stopka"/>
      <w:ind w:left="-1417"/>
      <w:jc w:val="right"/>
      <w:rPr>
        <w:noProof/>
        <w:lang w:eastAsia="pl-PL"/>
      </w:rPr>
    </w:pPr>
    <w:r>
      <w:rPr>
        <w:noProof/>
        <w:lang w:eastAsia="pl-PL"/>
      </w:rPr>
      <w:drawing>
        <wp:inline distT="0" distB="0" distL="0" distR="0">
          <wp:extent cx="6505575" cy="254419"/>
          <wp:effectExtent l="0" t="0" r="0" b="0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46529" cy="25602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983221" w:rsidRDefault="000102CB" w:rsidP="00983221">
    <w:pPr>
      <w:pStyle w:val="Stopka"/>
      <w:ind w:left="-1417"/>
      <w:jc w:val="center"/>
    </w:pPr>
    <w:r>
      <w:fldChar w:fldCharType="begin"/>
    </w:r>
    <w:r w:rsidR="00983221">
      <w:instrText>PAGE   \* MERGEFORMAT</w:instrText>
    </w:r>
    <w:r>
      <w:fldChar w:fldCharType="separate"/>
    </w:r>
    <w:r w:rsidR="006F216E">
      <w:rPr>
        <w:noProof/>
      </w:rPr>
      <w:t>1</w:t>
    </w:r>
    <w:r>
      <w:fldChar w:fldCharType="end"/>
    </w:r>
  </w:p>
  <w:p w:rsidR="00983221" w:rsidRPr="00285D6F" w:rsidRDefault="00983221" w:rsidP="00983221">
    <w:pPr>
      <w:pStyle w:val="Stopka"/>
      <w:ind w:left="-1417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394C" w:rsidRDefault="0041394C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70B5" w:rsidRDefault="004970B5" w:rsidP="00285D6F">
      <w:r>
        <w:separator/>
      </w:r>
    </w:p>
  </w:footnote>
  <w:footnote w:type="continuationSeparator" w:id="1">
    <w:p w:rsidR="004970B5" w:rsidRDefault="004970B5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394C" w:rsidRDefault="0041394C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435B7E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  <w:lang w:eastAsia="pl-PL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B70C6A" w:rsidRDefault="00B70C6A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="006C1B22">
      <w:t>| Świat fizyki</w:t>
    </w:r>
    <w:r w:rsidR="0041394C">
      <w:t xml:space="preserve"> | Klasy 7–</w:t>
    </w:r>
    <w:bookmarkStart w:id="0" w:name="_GoBack"/>
    <w:bookmarkEnd w:id="0"/>
    <w:r w:rsidR="006C1B22">
      <w:t>8</w:t>
    </w:r>
    <w:r w:rsidR="006C1B22">
      <w:tab/>
    </w:r>
    <w:r w:rsidR="006C1B22">
      <w:tab/>
    </w:r>
    <w:r w:rsidR="006C1B22">
      <w:tab/>
    </w:r>
    <w:r w:rsidR="006C1B22">
      <w:tab/>
    </w:r>
    <w:r w:rsidR="006C1B22">
      <w:tab/>
    </w:r>
    <w:r w:rsidR="006C1B22">
      <w:tab/>
    </w:r>
    <w:r w:rsidR="006C1B22">
      <w:rPr>
        <w:i/>
      </w:rPr>
      <w:t>Szkoła podstawowa</w:t>
    </w:r>
  </w:p>
  <w:p w:rsidR="00285D6F" w:rsidRDefault="00285D6F" w:rsidP="003B56FB">
    <w:pPr>
      <w:pStyle w:val="Nagwek"/>
      <w:tabs>
        <w:tab w:val="clear" w:pos="9072"/>
      </w:tabs>
      <w:ind w:right="142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394C" w:rsidRDefault="0041394C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4C91E6B"/>
    <w:multiLevelType w:val="hybridMultilevel"/>
    <w:tmpl w:val="2432D426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102CB"/>
    <w:rsid w:val="000223C1"/>
    <w:rsid w:val="001462E0"/>
    <w:rsid w:val="00245DA5"/>
    <w:rsid w:val="00285D6F"/>
    <w:rsid w:val="002F1910"/>
    <w:rsid w:val="00317434"/>
    <w:rsid w:val="003369F1"/>
    <w:rsid w:val="003572A4"/>
    <w:rsid w:val="00386984"/>
    <w:rsid w:val="003B56FB"/>
    <w:rsid w:val="0041394C"/>
    <w:rsid w:val="00435B7E"/>
    <w:rsid w:val="004545DD"/>
    <w:rsid w:val="004970B5"/>
    <w:rsid w:val="00574958"/>
    <w:rsid w:val="00602ABB"/>
    <w:rsid w:val="00672759"/>
    <w:rsid w:val="006B5810"/>
    <w:rsid w:val="006B7499"/>
    <w:rsid w:val="006C1B22"/>
    <w:rsid w:val="006F216E"/>
    <w:rsid w:val="007145EB"/>
    <w:rsid w:val="007B3CB5"/>
    <w:rsid w:val="007D322D"/>
    <w:rsid w:val="00804E2A"/>
    <w:rsid w:val="008648E0"/>
    <w:rsid w:val="008C2636"/>
    <w:rsid w:val="00983221"/>
    <w:rsid w:val="009E0F62"/>
    <w:rsid w:val="00A363DC"/>
    <w:rsid w:val="00A5798A"/>
    <w:rsid w:val="00AA3ACA"/>
    <w:rsid w:val="00B46919"/>
    <w:rsid w:val="00B70C6A"/>
    <w:rsid w:val="00B76708"/>
    <w:rsid w:val="00BD7350"/>
    <w:rsid w:val="00DE4B42"/>
    <w:rsid w:val="00EC12C2"/>
    <w:rsid w:val="00F273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C1B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abelasrodek">
    <w:name w:val="tabela srodek"/>
    <w:basedOn w:val="Normalny"/>
    <w:uiPriority w:val="99"/>
    <w:rsid w:val="006C1B22"/>
    <w:pPr>
      <w:spacing w:before="40" w:after="40"/>
      <w:jc w:val="center"/>
    </w:pPr>
    <w:rPr>
      <w:sz w:val="22"/>
    </w:rPr>
  </w:style>
  <w:style w:type="paragraph" w:customStyle="1" w:styleId="tytu01">
    <w:name w:val="tytuł 01"/>
    <w:basedOn w:val="Normalny"/>
    <w:uiPriority w:val="99"/>
    <w:rsid w:val="00574958"/>
    <w:pPr>
      <w:spacing w:before="240" w:after="120"/>
    </w:pPr>
    <w:rPr>
      <w:b/>
      <w:sz w:val="32"/>
    </w:rPr>
  </w:style>
  <w:style w:type="paragraph" w:customStyle="1" w:styleId="wyliczanka01">
    <w:name w:val="wyliczanka 01"/>
    <w:basedOn w:val="Normalny"/>
    <w:link w:val="wyliczanka01Znak"/>
    <w:uiPriority w:val="99"/>
    <w:rsid w:val="00574958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574958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rsid w:val="00574958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574958"/>
    <w:pPr>
      <w:jc w:val="left"/>
    </w:pPr>
  </w:style>
  <w:style w:type="paragraph" w:customStyle="1" w:styleId="tabelakropka">
    <w:name w:val="tabela kropka"/>
    <w:basedOn w:val="tabelabold"/>
    <w:link w:val="tabelakropkaZnak"/>
    <w:rsid w:val="00574958"/>
    <w:pPr>
      <w:numPr>
        <w:numId w:val="6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locked/>
    <w:rsid w:val="00574958"/>
    <w:rPr>
      <w:rFonts w:ascii="Times New Roman" w:eastAsia="Times New Roman" w:hAnsi="Times New Roman" w:cs="Times New Roman"/>
      <w:b w:val="0"/>
      <w:sz w:val="18"/>
      <w:szCs w:val="24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C1B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abelasrodek">
    <w:name w:val="tabela srodek"/>
    <w:basedOn w:val="Normalny"/>
    <w:uiPriority w:val="99"/>
    <w:rsid w:val="006C1B22"/>
    <w:pPr>
      <w:spacing w:before="40" w:after="40"/>
      <w:jc w:val="center"/>
    </w:pPr>
    <w:rPr>
      <w:sz w:val="22"/>
    </w:rPr>
  </w:style>
  <w:style w:type="paragraph" w:customStyle="1" w:styleId="tytu01">
    <w:name w:val="tytuł 01"/>
    <w:basedOn w:val="Normalny"/>
    <w:uiPriority w:val="99"/>
    <w:rsid w:val="00574958"/>
    <w:pPr>
      <w:spacing w:before="240" w:after="120"/>
    </w:pPr>
    <w:rPr>
      <w:b/>
      <w:sz w:val="32"/>
    </w:rPr>
  </w:style>
  <w:style w:type="paragraph" w:customStyle="1" w:styleId="wyliczanka01">
    <w:name w:val="wyliczanka 01"/>
    <w:basedOn w:val="Normalny"/>
    <w:link w:val="wyliczanka01Znak"/>
    <w:uiPriority w:val="99"/>
    <w:rsid w:val="00574958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574958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rsid w:val="00574958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574958"/>
    <w:pPr>
      <w:jc w:val="left"/>
    </w:pPr>
  </w:style>
  <w:style w:type="paragraph" w:customStyle="1" w:styleId="tabelakropka">
    <w:name w:val="tabela kropka"/>
    <w:basedOn w:val="tabelabold"/>
    <w:link w:val="tabelakropkaZnak"/>
    <w:rsid w:val="00574958"/>
    <w:pPr>
      <w:numPr>
        <w:numId w:val="6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locked/>
    <w:rsid w:val="00574958"/>
    <w:rPr>
      <w:rFonts w:ascii="Times New Roman" w:eastAsia="Times New Roman" w:hAnsi="Times New Roman" w:cs="Times New Roman"/>
      <w:b w:val="0"/>
      <w:sz w:val="18"/>
      <w:szCs w:val="24"/>
      <w:lang w:eastAsia="pl-P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61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tif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3231D9-0356-4ABC-9D13-0A64C15FF9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539</Words>
  <Characters>15238</Characters>
  <Application>Microsoft Office Word</Application>
  <DocSecurity>0</DocSecurity>
  <Lines>126</Lines>
  <Paragraphs>3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7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dmin</cp:lastModifiedBy>
  <cp:revision>2</cp:revision>
  <dcterms:created xsi:type="dcterms:W3CDTF">2018-09-06T09:08:00Z</dcterms:created>
  <dcterms:modified xsi:type="dcterms:W3CDTF">2018-09-06T09:08:00Z</dcterms:modified>
</cp:coreProperties>
</file>